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365" r:id="rId2"/>
    <p:sldId id="368" r:id="rId3"/>
    <p:sldId id="393" r:id="rId4"/>
    <p:sldId id="373" r:id="rId5"/>
    <p:sldId id="378" r:id="rId6"/>
    <p:sldId id="379" r:id="rId7"/>
    <p:sldId id="394" r:id="rId8"/>
    <p:sldId id="381" r:id="rId9"/>
    <p:sldId id="383" r:id="rId10"/>
    <p:sldId id="384" r:id="rId11"/>
    <p:sldId id="372" r:id="rId12"/>
    <p:sldId id="390" r:id="rId13"/>
    <p:sldId id="374" r:id="rId14"/>
    <p:sldId id="391" r:id="rId15"/>
    <p:sldId id="375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59" d="100"/>
          <a:sy n="59" d="100"/>
        </p:scale>
        <p:origin x="96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24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4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9.bin"/><Relationship Id="rId2" Type="http://schemas.openxmlformats.org/officeDocument/2006/relationships/image" Target="../media/image8.jp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png"/><Relationship Id="rId4" Type="http://schemas.openxmlformats.org/officeDocument/2006/relationships/image" Target="../media/image41.wmf"/><Relationship Id="rId9" Type="http://schemas.openxmlformats.org/officeDocument/2006/relationships/image" Target="../media/image23.jpeg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3" Type="http://schemas.openxmlformats.org/officeDocument/2006/relationships/image" Target="../media/image48.jpe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8.jp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23.jpeg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8.jp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11" Type="http://schemas.openxmlformats.org/officeDocument/2006/relationships/image" Target="../media/image13.wmf"/><Relationship Id="rId5" Type="http://schemas.openxmlformats.org/officeDocument/2006/relationships/hyperlink" Target="https://www.wisc-online.com/assetrepository/viewasset?id=1508" TargetMode="Externa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7.wmf"/><Relationship Id="rId4" Type="http://schemas.openxmlformats.org/officeDocument/2006/relationships/image" Target="../media/image9.jpe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8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wmf"/><Relationship Id="rId3" Type="http://schemas.openxmlformats.org/officeDocument/2006/relationships/image" Target="../media/image8.jpg"/><Relationship Id="rId7" Type="http://schemas.microsoft.com/office/2007/relationships/hdphoto" Target="../media/hdphoto1.wdp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3.jpe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7.wmf"/><Relationship Id="rId3" Type="http://schemas.openxmlformats.org/officeDocument/2006/relationships/image" Target="../media/image8.jp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7.bin"/><Relationship Id="rId24" Type="http://schemas.openxmlformats.org/officeDocument/2006/relationships/comments" Target="../comments/comment1.xml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40.PNG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21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92068" y="679412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7441"/>
              </p:ext>
            </p:extLst>
          </p:nvPr>
        </p:nvGraphicFramePr>
        <p:xfrm>
          <a:off x="1600200" y="1240775"/>
          <a:ext cx="7112000" cy="60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291960" progId="Equation.DSMT4">
                  <p:embed/>
                </p:oleObj>
              </mc:Choice>
              <mc:Fallback>
                <p:oleObj name="Equation" r:id="rId3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40775"/>
                        <a:ext cx="7112000" cy="60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800" y="2024379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17178"/>
              </p:ext>
            </p:extLst>
          </p:nvPr>
        </p:nvGraphicFramePr>
        <p:xfrm>
          <a:off x="3105150" y="2547938"/>
          <a:ext cx="3330591" cy="63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91960" progId="Equation.DSMT4">
                  <p:embed/>
                </p:oleObj>
              </mc:Choice>
              <mc:Fallback>
                <p:oleObj name="Equation" r:id="rId5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5150" y="2547938"/>
                        <a:ext cx="3330591" cy="63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70854"/>
              </p:ext>
            </p:extLst>
          </p:nvPr>
        </p:nvGraphicFramePr>
        <p:xfrm>
          <a:off x="3105150" y="3782515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266400" progId="Equation.DSMT4">
                  <p:embed/>
                </p:oleObj>
              </mc:Choice>
              <mc:Fallback>
                <p:oleObj name="Equation" r:id="rId7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0" y="3782515"/>
                        <a:ext cx="38004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898A4E57-E6A0-52EF-9C3E-F8844E5144B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3DF387-A4C8-8866-A91C-B2023A316C0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125692-331D-C769-D902-0D2ED6EE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38068"/>
              </p:ext>
            </p:extLst>
          </p:nvPr>
        </p:nvGraphicFramePr>
        <p:xfrm>
          <a:off x="6418261" y="2534920"/>
          <a:ext cx="4432619" cy="5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279400" progId="Equation.DSMT4">
                  <p:embed/>
                </p:oleObj>
              </mc:Choice>
              <mc:Fallback>
                <p:oleObj name="Equation" r:id="rId11" imgW="2222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1" y="2534920"/>
                        <a:ext cx="4432619" cy="55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FEA7859-E3EB-1F0D-F4CD-20E278D0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622" y="3197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CC3D19-6A59-6EEE-4820-887B67801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6870"/>
              </p:ext>
            </p:extLst>
          </p:nvPr>
        </p:nvGraphicFramePr>
        <p:xfrm>
          <a:off x="6377621" y="3095418"/>
          <a:ext cx="2797515" cy="56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266584" progId="Equation.DSMT4">
                  <p:embed/>
                </p:oleObj>
              </mc:Choice>
              <mc:Fallback>
                <p:oleObj name="Equation" r:id="rId13" imgW="1320227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21" y="3095418"/>
                        <a:ext cx="2797515" cy="56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B18B7F-8DFB-166F-FD17-38BC7C75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801"/>
              </p:ext>
            </p:extLst>
          </p:nvPr>
        </p:nvGraphicFramePr>
        <p:xfrm>
          <a:off x="3380730" y="4388899"/>
          <a:ext cx="6515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7760" imgH="266400" progId="Equation.DSMT4">
                  <p:embed/>
                </p:oleObj>
              </mc:Choice>
              <mc:Fallback>
                <p:oleObj name="Equation" r:id="rId15" imgW="304776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0730" y="4388899"/>
                        <a:ext cx="65151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B89A88-A7DA-F162-717D-FEF0F9AA1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9712"/>
              </p:ext>
            </p:extLst>
          </p:nvPr>
        </p:nvGraphicFramePr>
        <p:xfrm>
          <a:off x="3380730" y="5093888"/>
          <a:ext cx="3746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B18B7F-8DFB-166F-FD17-38BC7C75E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0730" y="5093888"/>
                        <a:ext cx="37465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5875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4a, 1.25a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113E0754-0A7F-85F8-CB03-0CFEB5494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439076"/>
              </p:ext>
            </p:extLst>
          </p:nvPr>
        </p:nvGraphicFramePr>
        <p:xfrm>
          <a:off x="1828800" y="2019667"/>
          <a:ext cx="9087931" cy="47667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265">
                  <a:extLst>
                    <a:ext uri="{9D8B030D-6E8A-4147-A177-3AD203B41FA5}">
                      <a16:colId xmlns:a16="http://schemas.microsoft.com/office/drawing/2014/main" val="3597935605"/>
                    </a:ext>
                  </a:extLst>
                </a:gridCol>
                <a:gridCol w="6621535">
                  <a:extLst>
                    <a:ext uri="{9D8B030D-6E8A-4147-A177-3AD203B41FA5}">
                      <a16:colId xmlns:a16="http://schemas.microsoft.com/office/drawing/2014/main" val="440832208"/>
                    </a:ext>
                  </a:extLst>
                </a:gridCol>
                <a:gridCol w="1163131">
                  <a:extLst>
                    <a:ext uri="{9D8B030D-6E8A-4147-A177-3AD203B41FA5}">
                      <a16:colId xmlns:a16="http://schemas.microsoft.com/office/drawing/2014/main" val="373526414"/>
                    </a:ext>
                  </a:extLst>
                </a:gridCol>
              </a:tblGrid>
              <a:tr h="59608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8670206"/>
                  </a:ext>
                </a:extLst>
              </a:tr>
              <a:tr h="63780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4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98314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3529023"/>
                  </a:ext>
                </a:extLst>
              </a:tr>
              <a:tr h="56909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3731945"/>
                  </a:ext>
                </a:extLst>
              </a:tr>
              <a:tr h="54709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5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3190902"/>
                  </a:ext>
                </a:extLst>
              </a:tr>
              <a:tr h="5434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8259679"/>
                  </a:ext>
                </a:extLst>
              </a:tr>
              <a:tr h="55161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359281"/>
                  </a:ext>
                </a:extLst>
              </a:tr>
              <a:tr h="55980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0407118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E3086D-5CDA-8803-664F-F1A9DDE9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51057"/>
              </p:ext>
            </p:extLst>
          </p:nvPr>
        </p:nvGraphicFramePr>
        <p:xfrm>
          <a:off x="3605197" y="2890668"/>
          <a:ext cx="1672691" cy="45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5197" y="2890668"/>
                        <a:ext cx="1672691" cy="45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30029"/>
              </p:ext>
            </p:extLst>
          </p:nvPr>
        </p:nvGraphicFramePr>
        <p:xfrm>
          <a:off x="3648655" y="3987108"/>
          <a:ext cx="1075745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66400" progId="Equation.DSMT4">
                  <p:embed/>
                </p:oleObj>
              </mc:Choice>
              <mc:Fallback>
                <p:oleObj name="Equation" r:id="rId8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8655" y="3987108"/>
                        <a:ext cx="1075745" cy="44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9229"/>
              </p:ext>
            </p:extLst>
          </p:nvPr>
        </p:nvGraphicFramePr>
        <p:xfrm>
          <a:off x="3615357" y="3409755"/>
          <a:ext cx="2218086" cy="54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17160" progId="Equation.DSMT4">
                  <p:embed/>
                </p:oleObj>
              </mc:Choice>
              <mc:Fallback>
                <p:oleObj name="Equation" r:id="rId10" imgW="128268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5357" y="3409755"/>
                        <a:ext cx="2218086" cy="549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4D36005-61C7-586D-EBD5-4BF8A2631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2912"/>
              </p:ext>
            </p:extLst>
          </p:nvPr>
        </p:nvGraphicFramePr>
        <p:xfrm>
          <a:off x="3569869" y="4575379"/>
          <a:ext cx="3442304" cy="5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17160" progId="Equation.DSMT4">
                  <p:embed/>
                </p:oleObj>
              </mc:Choice>
              <mc:Fallback>
                <p:oleObj name="Equation" r:id="rId12" imgW="21333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69" y="4575379"/>
                        <a:ext cx="3442304" cy="509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EDB59A5-8DD0-1BDA-5362-65F92BA1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8385"/>
              </p:ext>
            </p:extLst>
          </p:nvPr>
        </p:nvGraphicFramePr>
        <p:xfrm>
          <a:off x="3505200" y="5162953"/>
          <a:ext cx="5664000" cy="50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6000" imgH="317500" progId="Equation.DSMT4">
                  <p:embed/>
                </p:oleObj>
              </mc:Choice>
              <mc:Fallback>
                <p:oleObj name="Equation" r:id="rId14" imgW="35560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62953"/>
                        <a:ext cx="5664000" cy="50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086F67B-3339-B95C-3DA2-5955F348F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85473"/>
              </p:ext>
            </p:extLst>
          </p:nvPr>
        </p:nvGraphicFramePr>
        <p:xfrm>
          <a:off x="3390900" y="5762396"/>
          <a:ext cx="5664022" cy="5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6000" imgH="317500" progId="Equation.DSMT4">
                  <p:embed/>
                </p:oleObj>
              </mc:Choice>
              <mc:Fallback>
                <p:oleObj name="Equation" r:id="rId16" imgW="35560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762396"/>
                        <a:ext cx="5664022" cy="509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7403"/>
              </p:ext>
            </p:extLst>
          </p:nvPr>
        </p:nvGraphicFramePr>
        <p:xfrm>
          <a:off x="3454400" y="6223357"/>
          <a:ext cx="298450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02618" imgH="266584" progId="Equation.DSMT4">
                  <p:embed/>
                </p:oleObj>
              </mc:Choice>
              <mc:Fallback>
                <p:oleObj name="Equation" r:id="rId17" imgW="180261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223357"/>
                        <a:ext cx="2984500" cy="42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2535" y="639716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65088" y="652715"/>
            <a:ext cx="2996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DE29416-7CC9-EC92-75E3-5F20D292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134" y="835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691"/>
              </p:ext>
            </p:extLst>
          </p:nvPr>
        </p:nvGraphicFramePr>
        <p:xfrm>
          <a:off x="4495800" y="672821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4895" imgH="317362" progId="Equation.DSMT4">
                  <p:embed/>
                </p:oleObj>
              </mc:Choice>
              <mc:Fallback>
                <p:oleObj name="Equation" r:id="rId2" imgW="1624895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72821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3B22B14C-B9CF-88E5-B2A8-C5A96AB71EF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30ABD8-2577-765B-A042-5B1F98359C2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08877176-C8BE-DA70-B734-2B56B3A0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660" y="190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F77F1E-1EC8-476F-525F-25A5E4BB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84634"/>
              </p:ext>
            </p:extLst>
          </p:nvPr>
        </p:nvGraphicFramePr>
        <p:xfrm>
          <a:off x="2689860" y="2888834"/>
          <a:ext cx="3848083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534" imgH="266584" progId="Equation.DSMT4">
                  <p:embed/>
                </p:oleObj>
              </mc:Choice>
              <mc:Fallback>
                <p:oleObj name="Equation" r:id="rId6" imgW="176453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2888834"/>
                        <a:ext cx="3848083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9F434812-94FB-31B5-5C89-9B1CB97BE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60" y="2450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BFA5BB-3CEF-3F29-79B5-1083FBAC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4852"/>
              </p:ext>
            </p:extLst>
          </p:nvPr>
        </p:nvGraphicFramePr>
        <p:xfrm>
          <a:off x="2689860" y="3540003"/>
          <a:ext cx="3239034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255" imgH="266584" progId="Equation.DSMT4">
                  <p:embed/>
                </p:oleObj>
              </mc:Choice>
              <mc:Fallback>
                <p:oleObj name="Equation" r:id="rId8" imgW="148525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3540003"/>
                        <a:ext cx="3239034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365013B-45A4-1471-5979-6E904452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180" y="2862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F2F2-14EA-29DC-6E4C-EFD7B6FE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3555"/>
              </p:ext>
            </p:extLst>
          </p:nvPr>
        </p:nvGraphicFramePr>
        <p:xfrm>
          <a:off x="2689860" y="4116866"/>
          <a:ext cx="1785621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42" imgH="266584" progId="Equation.DSMT4">
                  <p:embed/>
                </p:oleObj>
              </mc:Choice>
              <mc:Fallback>
                <p:oleObj name="Equation" r:id="rId10" imgW="82514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4116866"/>
                        <a:ext cx="1785621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4144192" y="1454841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7193"/>
              </p:ext>
            </p:extLst>
          </p:nvPr>
        </p:nvGraphicFramePr>
        <p:xfrm>
          <a:off x="2754595" y="2340566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4895" imgH="317362" progId="Equation.DSMT4">
                  <p:embed/>
                </p:oleObj>
              </mc:Choice>
              <mc:Fallback>
                <p:oleObj name="Equation" r:id="rId12" imgW="1624895" imgH="3173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95" y="2340566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2530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oạ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á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ân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828800"/>
            <a:ext cx="9829800" cy="129235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x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x + 5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A64F66E-AEB7-F2C1-DD64-F8AE9351CA42}"/>
              </a:ext>
            </a:extLst>
          </p:cNvPr>
          <p:cNvSpPr txBox="1">
            <a:spLocks/>
          </p:cNvSpPr>
          <p:nvPr/>
        </p:nvSpPr>
        <p:spPr>
          <a:xfrm>
            <a:off x="2057400" y="4191000"/>
            <a:ext cx="9829800" cy="129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2x.(3x + 5) =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x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10x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A00093E-4B4E-9495-1AC0-AE9BC7918AD7}"/>
              </a:ext>
            </a:extLst>
          </p:cNvPr>
          <p:cNvSpPr txBox="1">
            <a:spLocks/>
          </p:cNvSpPr>
          <p:nvPr/>
        </p:nvSpPr>
        <p:spPr>
          <a:xfrm>
            <a:off x="2971800" y="3105912"/>
            <a:ext cx="990600" cy="646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4449" y="658435"/>
            <a:ext cx="4677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758409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09800" y="3740759"/>
            <a:ext cx="7772400" cy="187154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505474" y="4047127"/>
            <a:ext cx="71887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439400" y="273496"/>
            <a:ext cx="1217210" cy="13870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0532" y="418966"/>
            <a:ext cx="1153866" cy="11538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809979" y="1207706"/>
            <a:ext cx="3695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BBDE17E-7437-CB4B-C77B-A532ADAE24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74" y="1719147"/>
            <a:ext cx="637200" cy="658093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99772"/>
              </p:ext>
            </p:extLst>
          </p:nvPr>
        </p:nvGraphicFramePr>
        <p:xfrm>
          <a:off x="4994766" y="1802494"/>
          <a:ext cx="877713" cy="5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6" y="1802494"/>
                        <a:ext cx="877713" cy="50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CD7F09-2357-0059-3A98-61B7FAE6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64606"/>
              </p:ext>
            </p:extLst>
          </p:nvPr>
        </p:nvGraphicFramePr>
        <p:xfrm>
          <a:off x="6285460" y="1671697"/>
          <a:ext cx="802641" cy="75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0" y="1671697"/>
                        <a:ext cx="802641" cy="75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8F7146-497F-A51A-26A4-43FC88B3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37532"/>
              </p:ext>
            </p:extLst>
          </p:nvPr>
        </p:nvGraphicFramePr>
        <p:xfrm>
          <a:off x="2597151" y="2265363"/>
          <a:ext cx="2127250" cy="93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85800" progId="Equation.DSMT4">
                  <p:embed/>
                </p:oleObj>
              </mc:Choice>
              <mc:Fallback>
                <p:oleObj name="Equation" r:id="rId12" imgW="1549080" imgH="6858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2265363"/>
                        <a:ext cx="2127250" cy="93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C1CBB-5A48-BF11-6361-A5187444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30511"/>
              </p:ext>
            </p:extLst>
          </p:nvPr>
        </p:nvGraphicFramePr>
        <p:xfrm>
          <a:off x="4724401" y="2331020"/>
          <a:ext cx="2878147" cy="84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685800" progId="Equation.DSMT4">
                  <p:embed/>
                </p:oleObj>
              </mc:Choice>
              <mc:Fallback>
                <p:oleObj name="Equation" r:id="rId14" imgW="2298600" imgH="6858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331020"/>
                        <a:ext cx="2878147" cy="847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9375B8-9634-A01C-83FA-3C580BB8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17602"/>
              </p:ext>
            </p:extLst>
          </p:nvPr>
        </p:nvGraphicFramePr>
        <p:xfrm>
          <a:off x="7602549" y="2434762"/>
          <a:ext cx="1922452" cy="55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49" y="2434762"/>
                        <a:ext cx="1922452" cy="55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6C1A5-5EBE-586A-22A4-EDFB43B4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369"/>
              </p:ext>
            </p:extLst>
          </p:nvPr>
        </p:nvGraphicFramePr>
        <p:xfrm>
          <a:off x="9694239" y="2460288"/>
          <a:ext cx="1507162" cy="5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66400" progId="Equation.DSMT4">
                  <p:embed/>
                </p:oleObj>
              </mc:Choice>
              <mc:Fallback>
                <p:oleObj name="Equation" r:id="rId18" imgW="774360" imgH="2664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239" y="2460288"/>
                        <a:ext cx="1507162" cy="51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  <p:bldP spid="1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0" y="78509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0087" y="1822726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3200400" y="780139"/>
            <a:ext cx="342661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2948"/>
              </p:ext>
            </p:extLst>
          </p:nvPr>
        </p:nvGraphicFramePr>
        <p:xfrm>
          <a:off x="6400800" y="709696"/>
          <a:ext cx="2294214" cy="8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532" imgH="495085" progId="Equation.DSMT4">
                  <p:embed/>
                </p:oleObj>
              </mc:Choice>
              <mc:Fallback>
                <p:oleObj name="Equation" r:id="rId5" imgW="1307532" imgH="495085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09696"/>
                        <a:ext cx="2294214" cy="85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941"/>
              </p:ext>
            </p:extLst>
          </p:nvPr>
        </p:nvGraphicFramePr>
        <p:xfrm>
          <a:off x="2552699" y="2666999"/>
          <a:ext cx="2249903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495085" progId="Equation.DSMT4">
                  <p:embed/>
                </p:oleObj>
              </mc:Choice>
              <mc:Fallback>
                <p:oleObj name="Equation" r:id="rId7" imgW="1307532" imgH="495085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2666999"/>
                        <a:ext cx="2249903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46372"/>
              </p:ext>
            </p:extLst>
          </p:nvPr>
        </p:nvGraphicFramePr>
        <p:xfrm>
          <a:off x="4848225" y="2638425"/>
          <a:ext cx="2817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95000" progId="Equation.DSMT4">
                  <p:embed/>
                </p:oleObj>
              </mc:Choice>
              <mc:Fallback>
                <p:oleObj name="Equation" r:id="rId8" imgW="1625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638425"/>
                        <a:ext cx="2817813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2EA727-79FD-6281-5550-FD6B4460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31708"/>
              </p:ext>
            </p:extLst>
          </p:nvPr>
        </p:nvGraphicFramePr>
        <p:xfrm>
          <a:off x="7666038" y="2800763"/>
          <a:ext cx="1348587" cy="4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66400" progId="Equation.DSMT4">
                  <p:embed/>
                </p:oleObj>
              </mc:Choice>
              <mc:Fallback>
                <p:oleObj name="Equation" r:id="rId10" imgW="761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2800763"/>
                        <a:ext cx="1348587" cy="470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460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0" y="7519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2230000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034274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133581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FEC58B-8D8B-3CB7-9CEC-D2FBF05CAA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560444"/>
            <a:ext cx="8619745" cy="327426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486663B-DC23-8A77-3954-CAAD64EC0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013" y="3117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24EBC5-035C-3ADA-CCF5-56E164309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96743"/>
              </p:ext>
            </p:extLst>
          </p:nvPr>
        </p:nvGraphicFramePr>
        <p:xfrm>
          <a:off x="2782888" y="3117850"/>
          <a:ext cx="423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17160" progId="Equation.DSMT4">
                  <p:embed/>
                </p:oleObj>
              </mc:Choice>
              <mc:Fallback>
                <p:oleObj name="Equation" r:id="rId8" imgW="2145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17850"/>
                        <a:ext cx="42386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3FDAFE-9CBD-243D-7A5D-91947DCE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828"/>
              </p:ext>
            </p:extLst>
          </p:nvPr>
        </p:nvGraphicFramePr>
        <p:xfrm>
          <a:off x="2673351" y="3987799"/>
          <a:ext cx="2813049" cy="4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3987799"/>
                        <a:ext cx="2813049" cy="497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0BDAE9-DB61-7247-4A90-DAF4F69B7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52726"/>
              </p:ext>
            </p:extLst>
          </p:nvPr>
        </p:nvGraphicFramePr>
        <p:xfrm>
          <a:off x="2689225" y="4703761"/>
          <a:ext cx="4332288" cy="5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317160" progId="Equation.DSMT4">
                  <p:embed/>
                </p:oleObj>
              </mc:Choice>
              <mc:Fallback>
                <p:oleObj name="Equation" r:id="rId12" imgW="2450880" imgH="31716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703761"/>
                        <a:ext cx="4332288" cy="55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DFE45-1C15-5237-981B-12B87043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11843"/>
              </p:ext>
            </p:extLst>
          </p:nvPr>
        </p:nvGraphicFramePr>
        <p:xfrm>
          <a:off x="6996113" y="4763091"/>
          <a:ext cx="1117582" cy="43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763091"/>
                        <a:ext cx="1117582" cy="43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03086" y="25242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8294" y="1185680"/>
            <a:ext cx="10644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74924"/>
              </p:ext>
            </p:extLst>
          </p:nvPr>
        </p:nvGraphicFramePr>
        <p:xfrm>
          <a:off x="7732582" y="1633512"/>
          <a:ext cx="2897642" cy="54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2582" y="1633512"/>
                        <a:ext cx="2897642" cy="54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295400" y="682093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39154" y="2090646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2049892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6BFA06-3C6D-9381-CE5C-4291EDF8D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89040"/>
              </p:ext>
            </p:extLst>
          </p:nvPr>
        </p:nvGraphicFramePr>
        <p:xfrm>
          <a:off x="7282183" y="2101336"/>
          <a:ext cx="3151188" cy="52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183" y="2101336"/>
                        <a:ext cx="3151188" cy="52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6280149" y="2889968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FBA0360-F9AA-FAA1-67E2-37194501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739"/>
              </p:ext>
            </p:extLst>
          </p:nvPr>
        </p:nvGraphicFramePr>
        <p:xfrm>
          <a:off x="2480628" y="2921377"/>
          <a:ext cx="2456573" cy="5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17500" progId="Equation.DSMT4">
                  <p:embed/>
                </p:oleObj>
              </mc:Choice>
              <mc:Fallback>
                <p:oleObj name="Equation" r:id="rId11" imgW="13716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628" y="2921377"/>
                        <a:ext cx="2456573" cy="56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14D80C9-D744-4DDA-2F2E-BF70B99C1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61301"/>
              </p:ext>
            </p:extLst>
          </p:nvPr>
        </p:nvGraphicFramePr>
        <p:xfrm>
          <a:off x="2352731" y="3475967"/>
          <a:ext cx="3390172" cy="43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31" y="3475967"/>
                        <a:ext cx="3390172" cy="43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4534C5C-3CF2-BFBF-3504-9DA9E78E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21313"/>
              </p:ext>
            </p:extLst>
          </p:nvPr>
        </p:nvGraphicFramePr>
        <p:xfrm>
          <a:off x="2318337" y="3968833"/>
          <a:ext cx="2465090" cy="40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228600" progId="Equation.DSMT4">
                  <p:embed/>
                </p:oleObj>
              </mc:Choice>
              <mc:Fallback>
                <p:oleObj name="Equation" r:id="rId15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37" y="3968833"/>
                        <a:ext cx="2465090" cy="401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DEA8D2-0345-477A-C42A-E80D4DE5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3113"/>
              </p:ext>
            </p:extLst>
          </p:nvPr>
        </p:nvGraphicFramePr>
        <p:xfrm>
          <a:off x="7495144" y="2876850"/>
          <a:ext cx="3108196" cy="5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900" imgH="317500" progId="Equation.DSMT4">
                  <p:embed/>
                </p:oleObj>
              </mc:Choice>
              <mc:Fallback>
                <p:oleObj name="Equation" r:id="rId17" imgW="17399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144" y="2876850"/>
                        <a:ext cx="3108196" cy="56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3E6E382-EBB0-127A-096C-BB826D9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12776"/>
              </p:ext>
            </p:extLst>
          </p:nvPr>
        </p:nvGraphicFramePr>
        <p:xfrm>
          <a:off x="6670749" y="3442251"/>
          <a:ext cx="5302789" cy="5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25800" imgH="317500" progId="Equation.DSMT4">
                  <p:embed/>
                </p:oleObj>
              </mc:Choice>
              <mc:Fallback>
                <p:oleObj name="Equation" r:id="rId19" imgW="32258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49" y="3442251"/>
                        <a:ext cx="5302789" cy="52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D801EA-107C-0E48-A1E8-E02B443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8541"/>
              </p:ext>
            </p:extLst>
          </p:nvPr>
        </p:nvGraphicFramePr>
        <p:xfrm>
          <a:off x="6814062" y="3935723"/>
          <a:ext cx="3191165" cy="44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174" imgH="266584" progId="Equation.DSMT4">
                  <p:embed/>
                </p:oleObj>
              </mc:Choice>
              <mc:Fallback>
                <p:oleObj name="Equation" r:id="rId21" imgW="1904174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062" y="3935723"/>
                        <a:ext cx="3191165" cy="44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214723" y="4906799"/>
            <a:ext cx="6565831" cy="137469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771" y="4884621"/>
            <a:ext cx="633758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42" name="Speech Bubble: Rectangle with Corners Rounded 41">
            <a:extLst>
              <a:ext uri="{FF2B5EF4-FFF2-40B4-BE49-F238E27FC236}">
                <a16:creationId xmlns:a16="http://schemas.microsoft.com/office/drawing/2014/main" id="{3CFF7818-342E-07B2-07D3-83F5D5B5320C}"/>
              </a:ext>
            </a:extLst>
          </p:cNvPr>
          <p:cNvSpPr/>
          <p:nvPr/>
        </p:nvSpPr>
        <p:spPr>
          <a:xfrm>
            <a:off x="8843327" y="4525875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  <p:bldP spid="42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24</TotalTime>
  <Words>376</Words>
  <Application>Microsoft Office PowerPoint</Application>
  <PresentationFormat>Widescreen</PresentationFormat>
  <Paragraphs>6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Wind</cp:lastModifiedBy>
  <cp:revision>417</cp:revision>
  <dcterms:created xsi:type="dcterms:W3CDTF">2006-08-16T00:00:00Z</dcterms:created>
  <dcterms:modified xsi:type="dcterms:W3CDTF">2023-09-24T16:13:43Z</dcterms:modified>
</cp:coreProperties>
</file>